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Heading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1</w:t>
      </w:r>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90DAC" w:rsidRPr="00B90DAC" w:rsidRDefault="004453DA" w:rsidP="0091646E">
      <w:pPr>
        <w:pStyle w:val="Heading1"/>
        <w:numPr>
          <w:ilvl w:val="0"/>
          <w:numId w:val="2"/>
        </w:numPr>
        <w:ind w:left="527" w:hanging="357"/>
      </w:pPr>
      <w:r w:rsidRPr="009C3240">
        <w:t>Objective</w:t>
      </w:r>
    </w:p>
    <w:p w:rsidR="00B419B8" w:rsidRPr="00DC21A8" w:rsidRDefault="00D56234" w:rsidP="00C955BA">
      <w:r w:rsidRPr="00DC21A8">
        <w:t xml:space="preserve">3C (computer, communication and consumer electronics) </w:t>
      </w:r>
      <w:r w:rsidR="00B419B8" w:rsidRPr="00DC21A8">
        <w:t xml:space="preserve">Manufacturing industry is now one of the most important industries </w:t>
      </w:r>
      <w:r w:rsidR="004E7FC2" w:rsidRPr="00DC21A8">
        <w:t>around</w:t>
      </w:r>
      <w:r w:rsidR="00B419B8" w:rsidRPr="00DC21A8">
        <w:t xml:space="preserve"> the world. </w:t>
      </w:r>
      <w:r w:rsidRPr="00DC21A8">
        <w:t>There are more than ten million workers in this industry merely in China. A typical process can be divided into four main phases: module manufacture, assembly, testing and packaging, with the latter three most dependent on human workers.</w:t>
      </w:r>
    </w:p>
    <w:p w:rsidR="00D56234" w:rsidRPr="00DC21A8" w:rsidRDefault="00D56234" w:rsidP="00C955BA">
      <w:r w:rsidRPr="00DC21A8">
        <w:t>However, nowadays the parts in a 3C product are much smaller. Subsequently, the assembly processes require much finer actions, which almost go beyond the limit of even skilled human worker. Also the labor costs are growing each day. As a result, automatic assembly systems are urgent if 3C manufactory is to survive in the future.</w:t>
      </w:r>
    </w:p>
    <w:p w:rsidR="007B40EB" w:rsidRPr="00DC21A8" w:rsidRDefault="00B419B8" w:rsidP="00C955BA">
      <w:r w:rsidRPr="00DC21A8">
        <w:t>T</w:t>
      </w:r>
      <w:r w:rsidR="008B3C61" w:rsidRPr="00DC21A8">
        <w:t xml:space="preserve">he </w:t>
      </w:r>
      <w:r w:rsidRPr="00DC21A8">
        <w:t xml:space="preserve">ultimate </w:t>
      </w:r>
      <w:r w:rsidR="008B3C61" w:rsidRPr="00DC21A8">
        <w:t xml:space="preserve">goal of </w:t>
      </w:r>
      <w:r w:rsidRPr="00DC21A8">
        <w:t>this project</w:t>
      </w:r>
      <w:r w:rsidR="008B3C61" w:rsidRPr="00DC21A8">
        <w:t xml:space="preserve"> is to comprehensively classify and evaluate robot configuration for a given type or class of assembly </w:t>
      </w:r>
      <w:r w:rsidR="00006AF8" w:rsidRPr="00DC21A8">
        <w:t xml:space="preserve">operations, and </w:t>
      </w:r>
      <w:r w:rsidRPr="00DC21A8">
        <w:t xml:space="preserve">to </w:t>
      </w:r>
      <w:r w:rsidR="00006AF8" w:rsidRPr="00DC21A8">
        <w:t>develop an efficient algorithm for robot configuration selection</w:t>
      </w:r>
      <w:r w:rsidR="007B40EB" w:rsidRPr="00DC21A8">
        <w:t>. Simulation or experiment shall be conducted for verification of effectiveness as well.</w:t>
      </w:r>
    </w:p>
    <w:p w:rsidR="0091646E" w:rsidRPr="00DC21A8" w:rsidRDefault="00B419B8" w:rsidP="00C955BA">
      <w:r w:rsidRPr="00DC21A8">
        <w:t xml:space="preserve">Towards the final goal, the project is </w:t>
      </w:r>
      <w:r w:rsidR="00F75C0F" w:rsidRPr="00DC21A8">
        <w:t xml:space="preserve">divided into five work packages. </w:t>
      </w:r>
      <w:r w:rsidR="00A519D6" w:rsidRPr="00DC21A8">
        <w:t xml:space="preserve">The first task </w:t>
      </w:r>
      <w:r w:rsidR="00EE024E" w:rsidRPr="00DC21A8">
        <w:t>is</w:t>
      </w:r>
      <w:r w:rsidR="00A519D6" w:rsidRPr="00DC21A8">
        <w:t xml:space="preserve"> </w:t>
      </w:r>
      <w:r w:rsidR="00F75C0F" w:rsidRPr="00DC21A8">
        <w:t xml:space="preserve">to conduct a </w:t>
      </w:r>
      <w:r w:rsidR="006B59E0" w:rsidRPr="00DC21A8">
        <w:t xml:space="preserve">survey </w:t>
      </w:r>
      <w:r w:rsidR="00A519D6" w:rsidRPr="00DC21A8">
        <w:t>on typical operation</w:t>
      </w:r>
      <w:r w:rsidR="0081293E" w:rsidRPr="00DC21A8">
        <w:t>s</w:t>
      </w:r>
      <w:r w:rsidR="00A519D6" w:rsidRPr="00DC21A8">
        <w:t xml:space="preserve"> of 3C assembly. </w:t>
      </w:r>
      <w:r w:rsidR="00617BF4" w:rsidRPr="00DC21A8">
        <w:t xml:space="preserve">Typical operations shall then be summarized based on </w:t>
      </w:r>
      <w:r w:rsidR="00884B98" w:rsidRPr="00DC21A8">
        <w:t xml:space="preserve">their </w:t>
      </w:r>
      <w:r w:rsidR="00617BF4" w:rsidRPr="00DC21A8">
        <w:t xml:space="preserve">frequency, </w:t>
      </w:r>
      <w:r w:rsidR="007B40EB" w:rsidRPr="00DC21A8">
        <w:t xml:space="preserve">maturity </w:t>
      </w:r>
      <w:r w:rsidR="00617BF4" w:rsidRPr="00DC21A8">
        <w:t>and</w:t>
      </w:r>
      <w:r w:rsidR="007B40EB" w:rsidRPr="00DC21A8">
        <w:t xml:space="preserve"> urgency</w:t>
      </w:r>
      <w:r w:rsidR="00617BF4" w:rsidRPr="00DC21A8">
        <w:t xml:space="preserve">. </w:t>
      </w:r>
      <w:r w:rsidR="00C16634" w:rsidRPr="00DC21A8">
        <w:t>Moreover, a</w:t>
      </w:r>
      <w:r w:rsidR="00F75C0F" w:rsidRPr="00DC21A8">
        <w:t xml:space="preserve"> mathematical description of these typical operations sh</w:t>
      </w:r>
      <w:r w:rsidR="00EE024E" w:rsidRPr="00DC21A8">
        <w:t>all be established as well.</w:t>
      </w:r>
    </w:p>
    <w:p w:rsidR="0091646E" w:rsidRDefault="0091646E" w:rsidP="0091646E">
      <w:pPr>
        <w:pStyle w:val="Heading1"/>
        <w:ind w:left="170"/>
      </w:pPr>
      <w:r>
        <w:rPr>
          <w:rFonts w:hint="eastAsia"/>
        </w:rPr>
        <w:t xml:space="preserve">2. </w:t>
      </w:r>
      <w:r w:rsidR="00E72F8F">
        <w:rPr>
          <w:rFonts w:hint="eastAsia"/>
        </w:rPr>
        <w:t>Survey</w:t>
      </w:r>
      <w:bookmarkStart w:id="2" w:name="OLE_LINK11"/>
      <w:bookmarkStart w:id="3"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Rapoo, DJI, Yaskawa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proofErr w:type="gramStart"/>
      <w:r w:rsidRPr="00DC21A8">
        <w:t>are</w:t>
      </w:r>
      <w:proofErr w:type="gramEnd"/>
      <w:r w:rsidRPr="00DC21A8">
        <w:t xml:space="preserve"> video clips of ABB smart mouse and camera assembly</w:t>
      </w:r>
      <w:r w:rsidR="004E6AEB" w:rsidRPr="00DC21A8">
        <w:t>, Epson watch assembly and so forth</w:t>
      </w:r>
      <w:r w:rsidRPr="00DC21A8">
        <w:t xml:space="preserve">. </w:t>
      </w:r>
    </w:p>
    <w:p w:rsidR="0091646E" w:rsidRPr="00DC21A8" w:rsidRDefault="0091646E" w:rsidP="00C955BA">
      <w:r w:rsidRPr="00DC21A8">
        <w:t>Rapoo is the world leading mouse and keyboard manufacturer</w:t>
      </w:r>
      <w:r w:rsidR="004E6AEB" w:rsidRPr="00DC21A8">
        <w:t xml:space="preserve"> in Shenzhen</w:t>
      </w:r>
      <w:r w:rsidRPr="00DC21A8">
        <w:t xml:space="preserve">. After re-construction, they have realized a human-robot collaborative product line for their mouse and keyboard assembly. The most common operation is pick-and-place </w:t>
      </w:r>
      <w:r w:rsidR="004E6AEB" w:rsidRPr="00DC21A8">
        <w:t>in which</w:t>
      </w:r>
      <w:r w:rsidRPr="00DC21A8">
        <w:t xml:space="preserve"> </w:t>
      </w:r>
      <w:r w:rsidR="004E6AEB" w:rsidRPr="00DC21A8">
        <w:t xml:space="preserve">scenario the </w:t>
      </w:r>
      <w:r w:rsidR="004E6AEB" w:rsidRPr="00DC21A8">
        <w:lastRenderedPageBreak/>
        <w:t xml:space="preserve">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apparent difference from Rapoo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ther cases 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r w:rsidRPr="00DC21A8">
        <w:t xml:space="preserve">Yaskawa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w:t>
      </w:r>
      <w:proofErr w:type="gramStart"/>
      <w:r w:rsidRPr="00DC21A8">
        <w:t>company</w:t>
      </w:r>
      <w:proofErr w:type="gramEnd"/>
      <w:r w:rsidRPr="00DC21A8">
        <w:t xml:space="preserve">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Hyperlink"/>
            <w:rFonts w:cs="Times New Roman"/>
          </w:rPr>
          <w:t>You</w:t>
        </w:r>
        <w:r w:rsidR="002837E8" w:rsidRPr="00DC21A8">
          <w:rPr>
            <w:rStyle w:val="Hyperlink"/>
            <w:rFonts w:cs="Times New Roman"/>
          </w:rPr>
          <w:t>T</w:t>
        </w:r>
        <w:r w:rsidRPr="00DC21A8">
          <w:rPr>
            <w:rStyle w:val="Hyperlink"/>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TableGrid"/>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lastRenderedPageBreak/>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Heading1"/>
        <w:ind w:left="170"/>
      </w:pPr>
      <w:r>
        <w:rPr>
          <w:rFonts w:hint="eastAsia"/>
        </w:rPr>
        <w:t xml:space="preserve">3. </w:t>
      </w:r>
      <w:r w:rsidR="00C074DB">
        <w:t>Analysis</w:t>
      </w:r>
    </w:p>
    <w:bookmarkEnd w:id="2"/>
    <w:bookmarkEnd w:id="3"/>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4" w:name="OLE_LINK3"/>
      <w:bookmarkStart w:id="5"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4"/>
      <w:bookmarkEnd w:id="5"/>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6" w:name="OLE_LINK5"/>
      <w:bookmarkStart w:id="7" w:name="OLE_LINK6"/>
      <w:r w:rsidR="00CD6E42" w:rsidRPr="00DC21A8">
        <w:t>S</w:t>
      </w:r>
      <w:r w:rsidR="00537595" w:rsidRPr="00DC21A8">
        <w:t>crew</w:t>
      </w:r>
      <w:r w:rsidR="00ED03F6" w:rsidRPr="00DC21A8">
        <w:t xml:space="preserve"> </w:t>
      </w:r>
      <w:r w:rsidR="00537595" w:rsidRPr="00DC21A8">
        <w:t>driving</w:t>
      </w:r>
      <w:bookmarkEnd w:id="6"/>
      <w:bookmarkEnd w:id="7"/>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64549638"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64549639"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64549640"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64549641"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 xml:space="preserve">by Richard Murray, </w:t>
      </w:r>
      <w:proofErr w:type="spellStart"/>
      <w:r w:rsidRPr="00DC21A8">
        <w:rPr>
          <w:color w:val="000000"/>
          <w:szCs w:val="20"/>
          <w:shd w:val="clear" w:color="auto" w:fill="FFFFFF"/>
        </w:rPr>
        <w:t>Zexiang</w:t>
      </w:r>
      <w:proofErr w:type="spellEnd"/>
      <w:r w:rsidRPr="00DC21A8">
        <w:rPr>
          <w:color w:val="000000"/>
          <w:szCs w:val="20"/>
          <w:shd w:val="clear" w:color="auto" w:fill="FFFFFF"/>
        </w:rPr>
        <w:t xml:space="preserve"> Li and Shankar </w:t>
      </w:r>
      <w:proofErr w:type="spellStart"/>
      <w:r w:rsidRPr="00DC21A8">
        <w:rPr>
          <w:color w:val="000000"/>
          <w:szCs w:val="20"/>
          <w:shd w:val="clear" w:color="auto" w:fill="FFFFFF"/>
        </w:rPr>
        <w:t>Sastry</w:t>
      </w:r>
      <w:proofErr w:type="spellEnd"/>
      <w:r w:rsidRPr="00DC21A8">
        <w:rPr>
          <w:color w:val="000000"/>
          <w:szCs w:val="20"/>
          <w:shd w:val="clear" w:color="auto" w:fill="FFFFFF"/>
        </w:rPr>
        <w:t>, which is available online.</w:t>
      </w:r>
    </w:p>
    <w:p w:rsidR="003466C5" w:rsidRPr="00DC21A8" w:rsidRDefault="003466C5" w:rsidP="003466C5">
      <w:pPr>
        <w:pStyle w:val="Heading2"/>
        <w:rPr>
          <w:rFonts w:ascii="Times New Roman" w:hAnsi="Times New Roman" w:cs="Times New Roman"/>
        </w:rPr>
      </w:pPr>
      <w:r w:rsidRPr="00DC21A8">
        <w:rPr>
          <w:rFonts w:ascii="Times New Roman" w:hAnsi="Times New Roman" w:cs="Times New Roman"/>
        </w:rPr>
        <w:lastRenderedPageBreak/>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Rapoo assembly factory, most of the end-effects are a simple gripper with a sucker connected to a vacuum source. Without 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need </w:t>
      </w:r>
      <w:bookmarkStart w:id="8" w:name="OLE_LINK15"/>
      <w:bookmarkStart w:id="9" w:name="OLE_LINK16"/>
      <w:bookmarkStart w:id="10" w:name="_GoBack"/>
      <w:r w:rsidR="008B4242" w:rsidRPr="00DC21A8">
        <w:t>Stoneflies</w:t>
      </w:r>
      <w:r w:rsidRPr="00DC21A8">
        <w:t xml:space="preserve"> motion </w:t>
      </w:r>
      <w:bookmarkEnd w:id="8"/>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in Rapoo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64549642"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proofErr w:type="gramStart"/>
      <w:r>
        <w:t>Figure 1</w:t>
      </w:r>
      <w:r w:rsidR="00D503C1">
        <w:t>.</w:t>
      </w:r>
      <w:proofErr w:type="gramEnd"/>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proofErr w:type="gramStart"/>
      <w:r>
        <w:t>Figure 2</w:t>
      </w:r>
      <w:r w:rsidR="008525F2">
        <w:t>.</w:t>
      </w:r>
      <w:proofErr w:type="gramEnd"/>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Heading2"/>
      </w:pPr>
      <w:r>
        <w:lastRenderedPageBreak/>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 xml:space="preserve">d force </w:t>
      </w:r>
      <w:proofErr w:type="gramStart"/>
      <w:r w:rsidR="008942E9" w:rsidRPr="00DC21A8">
        <w:t>is</w:t>
      </w:r>
      <w:r w:rsidRPr="00DC21A8">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however, we cannot control the 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w:t>
      </w:r>
      <w:proofErr w:type="gramStart"/>
      <w:r w:rsidR="005C6C0B">
        <w:t xml:space="preserve">and </w:t>
      </w:r>
      <m:oMath>
        <m:sSub>
          <m:sSubPr>
            <m:ctrlPr>
              <w:rPr>
                <w:rFonts w:ascii="Cambria Math" w:hAnsi="Cambria Math"/>
                <w:i/>
              </w:rPr>
            </m:ctrlPr>
          </m:sSubPr>
          <m:e>
            <w:proofErr w:type="gramEnd"/>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ListParagraph"/>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ListParagraph"/>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ListParagraph"/>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proofErr w:type="gramStart"/>
      <w:r>
        <w:rPr>
          <w:rFonts w:eastAsia="Times New Roman" w:cs="Times New Roman"/>
          <w:szCs w:val="24"/>
        </w:rPr>
        <w:t>Figure 3</w:t>
      </w:r>
      <w:r w:rsidR="008525F2">
        <w:rPr>
          <w:rFonts w:eastAsia="Times New Roman" w:cs="Times New Roman"/>
          <w:szCs w:val="24"/>
        </w:rPr>
        <w:t>.</w:t>
      </w:r>
      <w:proofErr w:type="gramEnd"/>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Heading2"/>
      </w:pPr>
      <w:r>
        <w:lastRenderedPageBreak/>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ListParagraph"/>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ListParagraph"/>
        <w:numPr>
          <w:ilvl w:val="0"/>
          <w:numId w:val="8"/>
        </w:numPr>
      </w:pPr>
      <w:r>
        <w:rPr>
          <w:rFonts w:hint="eastAsia"/>
        </w:rPr>
        <w:t>move down along z axis until screwed up</w:t>
      </w:r>
    </w:p>
    <w:p w:rsidR="00A03D17" w:rsidRDefault="00A03D17" w:rsidP="00A03D17">
      <w:r>
        <w:rPr>
          <w:rFonts w:hint="eastAsia"/>
        </w:rPr>
        <w:t>It</w:t>
      </w:r>
      <w:r>
        <w:t>’</w:t>
      </w:r>
      <w:r>
        <w:rPr>
          <w:rFonts w:hint="eastAsia"/>
        </w:rPr>
        <w:t xml:space="preserve">s obvious the first step only requires position control </w:t>
      </w:r>
      <w:proofErr w:type="gramStart"/>
      <w:r>
        <w:rPr>
          <w:rFonts w:hint="eastAsia"/>
        </w:rPr>
        <w:t>in</w:t>
      </w:r>
      <w:r w:rsidR="00866268">
        <w:rPr>
          <w:rFonts w:hint="eastAsia"/>
        </w:rPr>
        <w:t xml:space="preserve"> </w:t>
      </w:r>
      <w:bookmarkStart w:id="17" w:name="OLE_LINK17"/>
      <w:bookmarkStart w:id="18" w:name="OLE_LINK18"/>
      <w:proofErr w:type="gramEnd"/>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64549643"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axises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t>the</w:t>
      </w:r>
      <w:r>
        <w:rPr>
          <w:rFonts w:hint="eastAsia"/>
        </w:rPr>
        <w:t xml:space="preserve"> SCARA robot, we will only </w:t>
      </w:r>
      <w:r w:rsidR="00866268">
        <w:rPr>
          <w:rFonts w:hint="eastAsia"/>
        </w:rPr>
        <w:t xml:space="preserve">have </w:t>
      </w:r>
      <w:r>
        <w:rPr>
          <w:rFonts w:hint="eastAsia"/>
        </w:rPr>
        <w:t xml:space="preserve">to control in a 3-dimensional subspace </w:t>
      </w:r>
      <w:proofErr w:type="gramStart"/>
      <w:r>
        <w:rPr>
          <w:rFonts w:hint="eastAsia"/>
        </w:rPr>
        <w:t xml:space="preserve">of </w:t>
      </w:r>
      <w:proofErr w:type="gramEnd"/>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64549644"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ListParagraph"/>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ListParagraph"/>
        <w:numPr>
          <w:ilvl w:val="0"/>
          <w:numId w:val="10"/>
        </w:numPr>
      </w:pPr>
      <w:proofErr w:type="gramStart"/>
      <w:r>
        <w:rPr>
          <w:rFonts w:hint="eastAsia"/>
        </w:rPr>
        <w:t>the</w:t>
      </w:r>
      <w:proofErr w:type="gramEnd"/>
      <w:r>
        <w:rPr>
          <w:rFonts w:hint="eastAsia"/>
        </w:rPr>
        <w:t xml:space="preserv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ListParagraph"/>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ListParagraph"/>
        <w:numPr>
          <w:ilvl w:val="0"/>
          <w:numId w:val="9"/>
        </w:numPr>
      </w:pPr>
      <w:proofErr w:type="gramStart"/>
      <w:r>
        <w:rPr>
          <w:rFonts w:hint="eastAsia"/>
        </w:rPr>
        <w:t>too</w:t>
      </w:r>
      <w:proofErr w:type="gramEnd"/>
      <w:r>
        <w:rPr>
          <w:rFonts w:hint="eastAsia"/>
        </w:rPr>
        <w:t xml:space="preserve">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C87078"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proofErr w:type="gramStart"/>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proofErr w:type="gramEnd"/>
      <w:r w:rsidR="00694684">
        <w:rPr>
          <w:rFonts w:eastAsia="Times New Roman" w:cs="Times New Roman"/>
          <w:szCs w:val="24"/>
        </w:rPr>
        <w:t xml:space="preserve"> Screw driving</w:t>
      </w:r>
    </w:p>
    <w:p w:rsidR="00B01400" w:rsidRDefault="00EB005B" w:rsidP="00EB005B">
      <w:pPr>
        <w:pStyle w:val="Heading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 xml:space="preserve">Richard Murray, </w:t>
      </w:r>
      <w:proofErr w:type="spellStart"/>
      <w:r w:rsidRPr="0013787C">
        <w:rPr>
          <w:color w:val="000000"/>
          <w:szCs w:val="24"/>
          <w:shd w:val="clear" w:color="auto" w:fill="FFFFFF"/>
        </w:rPr>
        <w:t>Zexiang</w:t>
      </w:r>
      <w:proofErr w:type="spellEnd"/>
      <w:r w:rsidRPr="0013787C">
        <w:rPr>
          <w:color w:val="000000"/>
          <w:szCs w:val="24"/>
          <w:shd w:val="clear" w:color="auto" w:fill="FFFFFF"/>
        </w:rPr>
        <w:t xml:space="preserve"> Li and Shankar </w:t>
      </w:r>
      <w:proofErr w:type="spellStart"/>
      <w:r w:rsidRPr="0013787C">
        <w:rPr>
          <w:color w:val="000000"/>
          <w:szCs w:val="24"/>
          <w:shd w:val="clear" w:color="auto" w:fill="FFFFFF"/>
        </w:rPr>
        <w:t>Sastry</w:t>
      </w:r>
      <w:r w:rsidRPr="0013787C">
        <w:rPr>
          <w:szCs w:val="24"/>
        </w:rPr>
        <w:t>’s</w:t>
      </w:r>
      <w:proofErr w:type="spellEnd"/>
      <w:r w:rsidRPr="00DC21A8">
        <w:t xml:space="preserve"> book, a simple yet effective mathematical analysis is provided</w:t>
      </w:r>
      <w:r w:rsidR="002837E8" w:rsidRPr="00DC21A8">
        <w:t>, where we describe different operations using twist and wrench.</w:t>
      </w:r>
      <w:r w:rsidR="00564B89">
        <w:tab/>
      </w:r>
    </w:p>
    <w:tbl>
      <w:tblPr>
        <w:tblStyle w:val="TableGrid"/>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C87078"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C87078"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C87078"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7078" w:rsidRDefault="00C87078" w:rsidP="00C955BA">
      <w:pPr>
        <w:spacing w:after="0" w:line="240" w:lineRule="auto"/>
      </w:pPr>
      <w:r>
        <w:separator/>
      </w:r>
    </w:p>
  </w:endnote>
  <w:endnote w:type="continuationSeparator" w:id="0">
    <w:p w:rsidR="00C87078" w:rsidRDefault="00C87078"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7078" w:rsidRDefault="00C87078" w:rsidP="00C955BA">
      <w:pPr>
        <w:spacing w:after="0" w:line="240" w:lineRule="auto"/>
      </w:pPr>
      <w:r>
        <w:separator/>
      </w:r>
    </w:p>
  </w:footnote>
  <w:footnote w:type="continuationSeparator" w:id="0">
    <w:p w:rsidR="00C87078" w:rsidRDefault="00C87078"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4474"/>
    <w:rsid w:val="002C47DD"/>
    <w:rsid w:val="002D520B"/>
    <w:rsid w:val="002E36E5"/>
    <w:rsid w:val="002F0970"/>
    <w:rsid w:val="002F0B53"/>
    <w:rsid w:val="002F35CB"/>
    <w:rsid w:val="002F64C3"/>
    <w:rsid w:val="00300671"/>
    <w:rsid w:val="00302C0E"/>
    <w:rsid w:val="00317A11"/>
    <w:rsid w:val="00321E6A"/>
    <w:rsid w:val="0032520D"/>
    <w:rsid w:val="00326AD5"/>
    <w:rsid w:val="003370DE"/>
    <w:rsid w:val="00343D32"/>
    <w:rsid w:val="003466C5"/>
    <w:rsid w:val="00351AB9"/>
    <w:rsid w:val="0035725D"/>
    <w:rsid w:val="0036209F"/>
    <w:rsid w:val="00362120"/>
    <w:rsid w:val="00367C35"/>
    <w:rsid w:val="00372F6D"/>
    <w:rsid w:val="003835AB"/>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A159F"/>
    <w:rsid w:val="005A1EB0"/>
    <w:rsid w:val="005A2FE5"/>
    <w:rsid w:val="005B158D"/>
    <w:rsid w:val="005B15D2"/>
    <w:rsid w:val="005B22B3"/>
    <w:rsid w:val="005B2490"/>
    <w:rsid w:val="005B6CEB"/>
    <w:rsid w:val="005C6C0B"/>
    <w:rsid w:val="005D29F5"/>
    <w:rsid w:val="005D40F3"/>
    <w:rsid w:val="005D7511"/>
    <w:rsid w:val="005E0BAE"/>
    <w:rsid w:val="005E39BE"/>
    <w:rsid w:val="005E4DB3"/>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B22A1"/>
    <w:rsid w:val="00AB3500"/>
    <w:rsid w:val="00AB6039"/>
    <w:rsid w:val="00AB6FDB"/>
    <w:rsid w:val="00AC513C"/>
    <w:rsid w:val="00AD07D5"/>
    <w:rsid w:val="00AD257E"/>
    <w:rsid w:val="00AD34F8"/>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3D17"/>
    <w:pPr>
      <w:spacing w:after="120"/>
      <w:ind w:left="340" w:firstLine="227"/>
      <w:jc w:val="both"/>
    </w:pPr>
    <w:rPr>
      <w:rFonts w:ascii="Times New Roman" w:hAnsi="Times New Roman"/>
      <w:sz w:val="24"/>
    </w:rPr>
  </w:style>
  <w:style w:type="paragraph" w:styleId="Heading1">
    <w:name w:val="heading 1"/>
    <w:basedOn w:val="Normal"/>
    <w:next w:val="Normal"/>
    <w:link w:val="Heading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Heading2">
    <w:name w:val="heading 2"/>
    <w:basedOn w:val="Normal"/>
    <w:next w:val="Normal"/>
    <w:link w:val="Heading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55BA"/>
    <w:rPr>
      <w:rFonts w:asciiTheme="majorHAnsi" w:eastAsiaTheme="majorEastAsia" w:hAnsiTheme="majorHAnsi" w:cstheme="majorBidi"/>
      <w:b/>
      <w:bCs/>
      <w:sz w:val="36"/>
      <w:szCs w:val="28"/>
    </w:rPr>
  </w:style>
  <w:style w:type="character" w:customStyle="1" w:styleId="Heading2Char">
    <w:name w:val="Heading 2 Char"/>
    <w:basedOn w:val="DefaultParagraphFont"/>
    <w:link w:val="Heading2"/>
    <w:uiPriority w:val="9"/>
    <w:rsid w:val="00D34E4B"/>
    <w:rPr>
      <w:rFonts w:asciiTheme="majorHAnsi" w:eastAsiaTheme="majorEastAsia" w:hAnsiTheme="majorHAnsi" w:cstheme="majorBidi"/>
      <w:b/>
      <w:bCs/>
      <w:sz w:val="26"/>
      <w:szCs w:val="26"/>
    </w:rPr>
  </w:style>
  <w:style w:type="paragraph" w:styleId="ListParagraph">
    <w:name w:val="List Paragraph"/>
    <w:basedOn w:val="Normal"/>
    <w:uiPriority w:val="34"/>
    <w:qFormat/>
    <w:rsid w:val="00FB26C3"/>
    <w:pPr>
      <w:ind w:left="720"/>
      <w:contextualSpacing/>
    </w:pPr>
  </w:style>
  <w:style w:type="paragraph" w:styleId="BalloonText">
    <w:name w:val="Balloon Text"/>
    <w:basedOn w:val="Normal"/>
    <w:link w:val="BalloonTextChar"/>
    <w:uiPriority w:val="99"/>
    <w:semiHidden/>
    <w:unhideWhenUsed/>
    <w:rsid w:val="003851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5"/>
    <w:rPr>
      <w:rFonts w:ascii="Tahoma" w:hAnsi="Tahoma" w:cs="Tahoma"/>
      <w:sz w:val="16"/>
      <w:szCs w:val="16"/>
    </w:rPr>
  </w:style>
  <w:style w:type="character" w:styleId="PlaceholderText">
    <w:name w:val="Placeholder Text"/>
    <w:basedOn w:val="DefaultParagraphFont"/>
    <w:uiPriority w:val="99"/>
    <w:semiHidden/>
    <w:rsid w:val="007B7FF3"/>
    <w:rPr>
      <w:color w:val="808080"/>
    </w:rPr>
  </w:style>
  <w:style w:type="character" w:styleId="Hyperlink">
    <w:name w:val="Hyperlink"/>
    <w:basedOn w:val="DefaultParagraphFont"/>
    <w:uiPriority w:val="99"/>
    <w:unhideWhenUsed/>
    <w:rsid w:val="00C13BCC"/>
    <w:rPr>
      <w:color w:val="0000FF" w:themeColor="hyperlink"/>
      <w:u w:val="single"/>
    </w:rPr>
  </w:style>
  <w:style w:type="character" w:styleId="FollowedHyperlink">
    <w:name w:val="FollowedHyperlink"/>
    <w:basedOn w:val="DefaultParagraphFont"/>
    <w:uiPriority w:val="99"/>
    <w:semiHidden/>
    <w:unhideWhenUsed/>
    <w:rsid w:val="00C13BCC"/>
    <w:rPr>
      <w:color w:val="800080" w:themeColor="followedHyperlink"/>
      <w:u w:val="single"/>
    </w:rPr>
  </w:style>
  <w:style w:type="table" w:styleId="TableGrid">
    <w:name w:val="Table Grid"/>
    <w:basedOn w:val="TableNormal"/>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D52780"/>
  </w:style>
  <w:style w:type="paragraph" w:styleId="EndnoteText">
    <w:name w:val="endnote text"/>
    <w:basedOn w:val="Normal"/>
    <w:link w:val="EndnoteTextChar"/>
    <w:uiPriority w:val="99"/>
    <w:semiHidden/>
    <w:unhideWhenUsed/>
    <w:rsid w:val="00C955B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955BA"/>
    <w:rPr>
      <w:rFonts w:ascii="Times New Roman" w:hAnsi="Times New Roman"/>
      <w:sz w:val="20"/>
      <w:szCs w:val="20"/>
    </w:rPr>
  </w:style>
  <w:style w:type="character" w:styleId="EndnoteReference">
    <w:name w:val="endnote reference"/>
    <w:basedOn w:val="DefaultParagraphFont"/>
    <w:uiPriority w:val="99"/>
    <w:semiHidden/>
    <w:unhideWhenUsed/>
    <w:rsid w:val="00C955B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3D17"/>
    <w:pPr>
      <w:spacing w:after="120"/>
      <w:ind w:left="340" w:firstLine="227"/>
      <w:jc w:val="both"/>
    </w:pPr>
    <w:rPr>
      <w:rFonts w:ascii="Times New Roman" w:hAnsi="Times New Roman"/>
      <w:sz w:val="24"/>
    </w:rPr>
  </w:style>
  <w:style w:type="paragraph" w:styleId="Heading1">
    <w:name w:val="heading 1"/>
    <w:basedOn w:val="Normal"/>
    <w:next w:val="Normal"/>
    <w:link w:val="Heading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Heading2">
    <w:name w:val="heading 2"/>
    <w:basedOn w:val="Normal"/>
    <w:next w:val="Normal"/>
    <w:link w:val="Heading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55BA"/>
    <w:rPr>
      <w:rFonts w:asciiTheme="majorHAnsi" w:eastAsiaTheme="majorEastAsia" w:hAnsiTheme="majorHAnsi" w:cstheme="majorBidi"/>
      <w:b/>
      <w:bCs/>
      <w:sz w:val="36"/>
      <w:szCs w:val="28"/>
    </w:rPr>
  </w:style>
  <w:style w:type="character" w:customStyle="1" w:styleId="Heading2Char">
    <w:name w:val="Heading 2 Char"/>
    <w:basedOn w:val="DefaultParagraphFont"/>
    <w:link w:val="Heading2"/>
    <w:uiPriority w:val="9"/>
    <w:rsid w:val="00D34E4B"/>
    <w:rPr>
      <w:rFonts w:asciiTheme="majorHAnsi" w:eastAsiaTheme="majorEastAsia" w:hAnsiTheme="majorHAnsi" w:cstheme="majorBidi"/>
      <w:b/>
      <w:bCs/>
      <w:sz w:val="26"/>
      <w:szCs w:val="26"/>
    </w:rPr>
  </w:style>
  <w:style w:type="paragraph" w:styleId="ListParagraph">
    <w:name w:val="List Paragraph"/>
    <w:basedOn w:val="Normal"/>
    <w:uiPriority w:val="34"/>
    <w:qFormat/>
    <w:rsid w:val="00FB26C3"/>
    <w:pPr>
      <w:ind w:left="720"/>
      <w:contextualSpacing/>
    </w:pPr>
  </w:style>
  <w:style w:type="paragraph" w:styleId="BalloonText">
    <w:name w:val="Balloon Text"/>
    <w:basedOn w:val="Normal"/>
    <w:link w:val="BalloonTextChar"/>
    <w:uiPriority w:val="99"/>
    <w:semiHidden/>
    <w:unhideWhenUsed/>
    <w:rsid w:val="003851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5"/>
    <w:rPr>
      <w:rFonts w:ascii="Tahoma" w:hAnsi="Tahoma" w:cs="Tahoma"/>
      <w:sz w:val="16"/>
      <w:szCs w:val="16"/>
    </w:rPr>
  </w:style>
  <w:style w:type="character" w:styleId="PlaceholderText">
    <w:name w:val="Placeholder Text"/>
    <w:basedOn w:val="DefaultParagraphFont"/>
    <w:uiPriority w:val="99"/>
    <w:semiHidden/>
    <w:rsid w:val="007B7FF3"/>
    <w:rPr>
      <w:color w:val="808080"/>
    </w:rPr>
  </w:style>
  <w:style w:type="character" w:styleId="Hyperlink">
    <w:name w:val="Hyperlink"/>
    <w:basedOn w:val="DefaultParagraphFont"/>
    <w:uiPriority w:val="99"/>
    <w:unhideWhenUsed/>
    <w:rsid w:val="00C13BCC"/>
    <w:rPr>
      <w:color w:val="0000FF" w:themeColor="hyperlink"/>
      <w:u w:val="single"/>
    </w:rPr>
  </w:style>
  <w:style w:type="character" w:styleId="FollowedHyperlink">
    <w:name w:val="FollowedHyperlink"/>
    <w:basedOn w:val="DefaultParagraphFont"/>
    <w:uiPriority w:val="99"/>
    <w:semiHidden/>
    <w:unhideWhenUsed/>
    <w:rsid w:val="00C13BCC"/>
    <w:rPr>
      <w:color w:val="800080" w:themeColor="followedHyperlink"/>
      <w:u w:val="single"/>
    </w:rPr>
  </w:style>
  <w:style w:type="table" w:styleId="TableGrid">
    <w:name w:val="Table Grid"/>
    <w:basedOn w:val="TableNormal"/>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D52780"/>
  </w:style>
  <w:style w:type="paragraph" w:styleId="EndnoteText">
    <w:name w:val="endnote text"/>
    <w:basedOn w:val="Normal"/>
    <w:link w:val="EndnoteTextChar"/>
    <w:uiPriority w:val="99"/>
    <w:semiHidden/>
    <w:unhideWhenUsed/>
    <w:rsid w:val="00C955B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955BA"/>
    <w:rPr>
      <w:rFonts w:ascii="Times New Roman" w:hAnsi="Times New Roman"/>
      <w:sz w:val="20"/>
      <w:szCs w:val="20"/>
    </w:rPr>
  </w:style>
  <w:style w:type="character" w:styleId="EndnoteReference">
    <w:name w:val="endnote reference"/>
    <w:basedOn w:val="DefaultParagraphFont"/>
    <w:uiPriority w:val="99"/>
    <w:semiHidden/>
    <w:unhideWhenUsed/>
    <w:rsid w:val="00C955B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AC4EA3-AB9C-4398-961E-BF41C1047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1</Pages>
  <Words>2233</Words>
  <Characters>12733</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4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57</cp:revision>
  <dcterms:created xsi:type="dcterms:W3CDTF">2014-05-29T12:27:00Z</dcterms:created>
  <dcterms:modified xsi:type="dcterms:W3CDTF">2014-06-17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